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AEAEC0" w14:textId="2844FA43" w:rsidR="00CD5820" w:rsidRDefault="00D34F52" w:rsidP="00D34F52">
      <w:r>
        <w:t xml:space="preserve">FST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: </w:t>
      </w:r>
    </w:p>
    <w:p w14:paraId="794191E9" w14:textId="6531A9D3" w:rsidR="00D34F52" w:rsidRDefault="00D34F52" w:rsidP="00D34F52">
      <w:pPr>
        <w:pBdr>
          <w:bottom w:val="single" w:sz="6" w:space="1" w:color="auto"/>
        </w:pBdr>
      </w:pPr>
      <w:r>
        <w:t xml:space="preserve">PS 4.6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Date: </w:t>
      </w:r>
      <w:r>
        <w:tab/>
      </w:r>
      <w:r>
        <w:tab/>
      </w:r>
      <w:r>
        <w:tab/>
        <w:t xml:space="preserve">Block: </w:t>
      </w:r>
    </w:p>
    <w:p w14:paraId="54555944" w14:textId="77777777" w:rsidR="00D34F52" w:rsidRDefault="00D34F52" w:rsidP="00D34F52"/>
    <w:p w14:paraId="1A72E3AE" w14:textId="62D949EB" w:rsidR="00CD5820" w:rsidRDefault="00CD5820" w:rsidP="00CD5820">
      <w:pPr>
        <w:jc w:val="center"/>
        <w:rPr>
          <w:b/>
          <w:i/>
          <w:u w:val="single"/>
        </w:rPr>
      </w:pPr>
      <w:r w:rsidRPr="00CD5820">
        <w:rPr>
          <w:b/>
          <w:i/>
          <w:u w:val="single"/>
        </w:rPr>
        <w:t xml:space="preserve">Problem Set </w:t>
      </w:r>
      <w:r w:rsidR="00B10587">
        <w:rPr>
          <w:b/>
          <w:i/>
          <w:u w:val="single"/>
        </w:rPr>
        <w:t>4</w:t>
      </w:r>
      <w:r w:rsidRPr="00CD5820">
        <w:rPr>
          <w:b/>
          <w:i/>
          <w:u w:val="single"/>
        </w:rPr>
        <w:t>.</w:t>
      </w:r>
      <w:r w:rsidR="001C7DB4">
        <w:rPr>
          <w:b/>
          <w:i/>
          <w:u w:val="single"/>
        </w:rPr>
        <w:t>6</w:t>
      </w:r>
      <w:r w:rsidRPr="00CD5820">
        <w:rPr>
          <w:b/>
          <w:i/>
          <w:u w:val="single"/>
        </w:rPr>
        <w:t xml:space="preserve"> </w:t>
      </w:r>
    </w:p>
    <w:p w14:paraId="44F5A918" w14:textId="1F64C6B4" w:rsidR="003820F5" w:rsidRDefault="003820F5" w:rsidP="00CD5820">
      <w:pPr>
        <w:jc w:val="center"/>
        <w:rPr>
          <w:b/>
          <w:i/>
          <w:u w:val="single"/>
        </w:rPr>
      </w:pPr>
    </w:p>
    <w:p w14:paraId="21F44DC1" w14:textId="5CA4E5AF" w:rsidR="003820F5" w:rsidRDefault="003820F5" w:rsidP="003820F5">
      <w:pPr>
        <w:rPr>
          <w:b/>
        </w:rPr>
      </w:pPr>
      <w:r w:rsidRPr="003820F5">
        <w:rPr>
          <w:b/>
        </w:rPr>
        <w:t xml:space="preserve">Follow all directions and show all of your work in order to receive full credit. You may use a calculator. </w:t>
      </w:r>
    </w:p>
    <w:p w14:paraId="3D0C428A" w14:textId="77777777" w:rsidR="003820F5" w:rsidRPr="003820F5" w:rsidRDefault="003820F5" w:rsidP="003820F5">
      <w:pPr>
        <w:rPr>
          <w:b/>
        </w:rPr>
      </w:pPr>
    </w:p>
    <w:p w14:paraId="3457ABC6" w14:textId="77777777" w:rsidR="003820F5" w:rsidRPr="003820F5" w:rsidRDefault="003820F5" w:rsidP="003820F5">
      <w:pPr>
        <w:rPr>
          <w:b/>
        </w:rPr>
      </w:pPr>
      <w:r w:rsidRPr="003820F5">
        <w:rPr>
          <w:b/>
        </w:rPr>
        <w:t xml:space="preserve">1 – 2] Write the next term in the sequence. Then write the explicit formula for the sequence.  </w:t>
      </w:r>
    </w:p>
    <w:p w14:paraId="2265896C" w14:textId="77777777" w:rsidR="003820F5" w:rsidRPr="003820F5" w:rsidRDefault="003820F5" w:rsidP="003820F5">
      <w:r w:rsidRPr="003820F5">
        <w:t xml:space="preserve">1) 2, 4, 6, 8, . . . </w:t>
      </w:r>
      <w:r w:rsidRPr="003820F5">
        <w:tab/>
      </w:r>
      <w:r w:rsidRPr="003820F5">
        <w:tab/>
      </w:r>
      <w:r w:rsidRPr="003820F5">
        <w:tab/>
      </w:r>
      <w:r w:rsidRPr="003820F5">
        <w:tab/>
      </w:r>
      <w:r w:rsidRPr="003820F5">
        <w:tab/>
        <w:t>2) 4, 12, 36, 108, . . .</w:t>
      </w:r>
    </w:p>
    <w:p w14:paraId="2C55BA72" w14:textId="77777777" w:rsidR="003820F5" w:rsidRPr="003820F5" w:rsidRDefault="003820F5" w:rsidP="003820F5"/>
    <w:p w14:paraId="6FDE6274" w14:textId="77777777" w:rsidR="003820F5" w:rsidRPr="003820F5" w:rsidRDefault="003820F5" w:rsidP="003820F5"/>
    <w:p w14:paraId="41740170" w14:textId="77777777" w:rsidR="003820F5" w:rsidRPr="003820F5" w:rsidRDefault="003820F5" w:rsidP="003820F5"/>
    <w:p w14:paraId="1A6804ED" w14:textId="77777777" w:rsidR="003820F5" w:rsidRPr="003820F5" w:rsidRDefault="003820F5" w:rsidP="003820F5">
      <w:r w:rsidRPr="003820F5">
        <w:t>Next term: _______________________</w:t>
      </w:r>
      <w:r w:rsidRPr="003820F5">
        <w:tab/>
      </w:r>
      <w:r w:rsidRPr="003820F5">
        <w:tab/>
      </w:r>
      <w:r w:rsidRPr="003820F5">
        <w:tab/>
        <w:t>Next term: _______________________</w:t>
      </w:r>
    </w:p>
    <w:p w14:paraId="2391A668" w14:textId="77777777" w:rsidR="003820F5" w:rsidRPr="003820F5" w:rsidRDefault="003820F5" w:rsidP="003820F5"/>
    <w:p w14:paraId="25A9A100" w14:textId="77777777" w:rsidR="003820F5" w:rsidRPr="003820F5" w:rsidRDefault="003820F5" w:rsidP="003820F5">
      <w:r w:rsidRPr="003820F5">
        <w:t>a</w:t>
      </w:r>
      <w:r w:rsidRPr="003820F5">
        <w:rPr>
          <w:vertAlign w:val="subscript"/>
        </w:rPr>
        <w:t>n</w:t>
      </w:r>
      <w:r w:rsidRPr="003820F5">
        <w:t xml:space="preserve"> = ______________________________</w:t>
      </w:r>
      <w:r w:rsidRPr="003820F5">
        <w:tab/>
      </w:r>
      <w:r w:rsidRPr="003820F5">
        <w:tab/>
      </w:r>
      <w:r w:rsidRPr="003820F5">
        <w:tab/>
        <w:t>a</w:t>
      </w:r>
      <w:r w:rsidRPr="003820F5">
        <w:rPr>
          <w:vertAlign w:val="subscript"/>
        </w:rPr>
        <w:t>n</w:t>
      </w:r>
      <w:r w:rsidRPr="003820F5">
        <w:t xml:space="preserve"> = ______________________________</w:t>
      </w:r>
    </w:p>
    <w:p w14:paraId="2B2E2ED6" w14:textId="77777777" w:rsidR="003820F5" w:rsidRDefault="003820F5" w:rsidP="003820F5">
      <w:pPr>
        <w:rPr>
          <w:b/>
        </w:rPr>
      </w:pPr>
    </w:p>
    <w:p w14:paraId="524024C1" w14:textId="77777777" w:rsidR="003820F5" w:rsidRDefault="003820F5" w:rsidP="003820F5">
      <w:pPr>
        <w:rPr>
          <w:b/>
        </w:rPr>
      </w:pPr>
    </w:p>
    <w:p w14:paraId="77923FD5" w14:textId="3EE42A86" w:rsidR="003820F5" w:rsidRDefault="003820F5" w:rsidP="003820F5">
      <w:pPr>
        <w:rPr>
          <w:b/>
        </w:rPr>
      </w:pPr>
      <w:r w:rsidRPr="003820F5">
        <w:rPr>
          <w:b/>
        </w:rPr>
        <w:t xml:space="preserve">3 - 6] Write the series using sigma notation. </w:t>
      </w:r>
    </w:p>
    <w:p w14:paraId="7369C702" w14:textId="77777777" w:rsidR="003820F5" w:rsidRPr="003820F5" w:rsidRDefault="003820F5" w:rsidP="003820F5">
      <w:pPr>
        <w:rPr>
          <w:b/>
        </w:rPr>
      </w:pPr>
    </w:p>
    <w:p w14:paraId="40A7CF7B" w14:textId="77777777" w:rsidR="003820F5" w:rsidRPr="003820F5" w:rsidRDefault="003820F5" w:rsidP="003820F5">
      <w:r w:rsidRPr="003820F5">
        <w:t xml:space="preserve">3) 4 + 12 + 36 + 108 + . . . </w:t>
      </w:r>
      <w:r w:rsidRPr="003820F5">
        <w:tab/>
      </w:r>
      <w:r w:rsidRPr="003820F5">
        <w:tab/>
      </w:r>
      <w:r w:rsidRPr="003820F5">
        <w:tab/>
      </w:r>
      <w:r w:rsidRPr="003820F5">
        <w:tab/>
      </w:r>
      <w:r w:rsidRPr="003820F5">
        <w:tab/>
        <w:t xml:space="preserve">4) </w:t>
      </w:r>
      <w:r w:rsidR="00CE073E" w:rsidRPr="00C35EDD">
        <w:rPr>
          <w:noProof/>
          <w:position w:val="-6"/>
        </w:rPr>
        <w:object w:dxaOrig="2740" w:dyaOrig="279" w14:anchorId="407A11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136.55pt;height:14.4pt;mso-width-percent:0;mso-height-percent:0;mso-width-percent:0;mso-height-percent:0" o:ole="">
            <v:imagedata r:id="rId4" o:title=""/>
          </v:shape>
          <o:OLEObject Type="Embed" ProgID="Equation.DSMT4" ShapeID="_x0000_i1043" DrawAspect="Content" ObjectID="_1705049017" r:id="rId5"/>
        </w:object>
      </w:r>
      <w:r w:rsidRPr="003820F5">
        <w:tab/>
      </w:r>
      <w:r w:rsidRPr="003820F5">
        <w:tab/>
      </w:r>
      <w:r w:rsidRPr="003820F5">
        <w:tab/>
      </w:r>
      <w:r w:rsidRPr="003820F5">
        <w:tab/>
      </w:r>
    </w:p>
    <w:p w14:paraId="00CF7A54" w14:textId="75702D4A" w:rsidR="003820F5" w:rsidRDefault="003820F5" w:rsidP="003820F5"/>
    <w:p w14:paraId="6B865C9A" w14:textId="1C9B6F5E" w:rsidR="003820F5" w:rsidRDefault="003820F5" w:rsidP="003820F5"/>
    <w:p w14:paraId="120C2086" w14:textId="76487112" w:rsidR="003820F5" w:rsidRDefault="003820F5" w:rsidP="003820F5"/>
    <w:p w14:paraId="5426A8D0" w14:textId="77777777" w:rsidR="003820F5" w:rsidRPr="003820F5" w:rsidRDefault="003820F5" w:rsidP="003820F5"/>
    <w:p w14:paraId="3294976C" w14:textId="77777777" w:rsidR="003820F5" w:rsidRPr="003820F5" w:rsidRDefault="00CE073E" w:rsidP="003820F5">
      <w:r w:rsidRPr="00A4689C">
        <w:rPr>
          <w:noProof/>
          <w:position w:val="-14"/>
        </w:rPr>
        <w:object w:dxaOrig="480" w:dyaOrig="420" w14:anchorId="47958190">
          <v:shape id="_x0000_i1042" type="#_x0000_t75" alt="" style="width:63.45pt;height:55.45pt;mso-width-percent:0;mso-height-percent:0;mso-width-percent:0;mso-height-percent:0" o:ole="">
            <v:imagedata r:id="rId6" o:title=""/>
          </v:shape>
          <o:OLEObject Type="Embed" ProgID="Equation.DSMT4" ShapeID="_x0000_i1042" DrawAspect="Content" ObjectID="_1705049018" r:id="rId7"/>
        </w:object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Pr="00A4689C">
        <w:rPr>
          <w:noProof/>
          <w:position w:val="-14"/>
        </w:rPr>
        <w:object w:dxaOrig="480" w:dyaOrig="420" w14:anchorId="69340A0F">
          <v:shape id="_x0000_i1041" type="#_x0000_t75" alt="" style="width:63.45pt;height:55.45pt;mso-width-percent:0;mso-height-percent:0;mso-width-percent:0;mso-height-percent:0" o:ole="">
            <v:imagedata r:id="rId6" o:title=""/>
          </v:shape>
          <o:OLEObject Type="Embed" ProgID="Equation.DSMT4" ShapeID="_x0000_i1041" DrawAspect="Content" ObjectID="_1705049019" r:id="rId8"/>
        </w:object>
      </w:r>
    </w:p>
    <w:p w14:paraId="0981D8D7" w14:textId="17A712D0" w:rsidR="003820F5" w:rsidRPr="003820F5" w:rsidRDefault="003820F5" w:rsidP="003820F5">
      <w:r w:rsidRPr="003820F5">
        <w:tab/>
      </w:r>
      <w:r w:rsidRPr="003820F5">
        <w:tab/>
      </w:r>
      <w:r w:rsidRPr="003820F5">
        <w:tab/>
      </w:r>
      <w:r w:rsidRPr="003820F5">
        <w:tab/>
      </w:r>
    </w:p>
    <w:p w14:paraId="55685D79" w14:textId="77777777" w:rsidR="003820F5" w:rsidRPr="003820F5" w:rsidRDefault="003820F5" w:rsidP="003820F5"/>
    <w:p w14:paraId="1FD6D758" w14:textId="77777777" w:rsidR="003820F5" w:rsidRPr="003820F5" w:rsidRDefault="003820F5" w:rsidP="003820F5">
      <w:r w:rsidRPr="003820F5">
        <w:t xml:space="preserve">5) </w:t>
      </w:r>
      <w:r w:rsidR="00CE073E" w:rsidRPr="0061251C">
        <w:rPr>
          <w:noProof/>
          <w:position w:val="-6"/>
        </w:rPr>
        <w:object w:dxaOrig="2080" w:dyaOrig="260" w14:anchorId="2AF4BB9F">
          <v:shape id="_x0000_i1040" type="#_x0000_t75" alt="" style="width:103.45pt;height:13.35pt;mso-width-percent:0;mso-height-percent:0;mso-width-percent:0;mso-height-percent:0" o:ole="">
            <v:imagedata r:id="rId9" o:title=""/>
          </v:shape>
          <o:OLEObject Type="Embed" ProgID="Equation.DSMT4" ShapeID="_x0000_i1040" DrawAspect="Content" ObjectID="_1705049020" r:id="rId10"/>
        </w:object>
      </w:r>
      <w:r w:rsidRPr="003820F5">
        <w:tab/>
      </w:r>
      <w:r w:rsidRPr="003820F5">
        <w:tab/>
      </w:r>
      <w:r w:rsidRPr="003820F5">
        <w:tab/>
      </w:r>
      <w:r w:rsidRPr="003820F5">
        <w:tab/>
      </w:r>
      <w:r w:rsidRPr="003820F5">
        <w:tab/>
        <w:t xml:space="preserve">6) </w:t>
      </w:r>
      <w:r w:rsidR="00CE073E" w:rsidRPr="00130DC5">
        <w:rPr>
          <w:noProof/>
          <w:position w:val="-24"/>
        </w:rPr>
        <w:object w:dxaOrig="2640" w:dyaOrig="620" w14:anchorId="551E5FD8">
          <v:shape id="_x0000_i1039" type="#_x0000_t75" alt="" style="width:132.25pt;height:30.95pt;mso-width-percent:0;mso-height-percent:0;mso-width-percent:0;mso-height-percent:0" o:ole="">
            <v:imagedata r:id="rId11" o:title=""/>
          </v:shape>
          <o:OLEObject Type="Embed" ProgID="Equation.DSMT4" ShapeID="_x0000_i1039" DrawAspect="Content" ObjectID="_1705049021" r:id="rId12"/>
        </w:object>
      </w:r>
    </w:p>
    <w:p w14:paraId="101007D0" w14:textId="6A271557" w:rsidR="003820F5" w:rsidRDefault="003820F5" w:rsidP="003820F5"/>
    <w:p w14:paraId="786AAC61" w14:textId="2F63F628" w:rsidR="003820F5" w:rsidRDefault="003820F5" w:rsidP="003820F5"/>
    <w:p w14:paraId="28E72C2F" w14:textId="4796BDC6" w:rsidR="003820F5" w:rsidRDefault="003820F5" w:rsidP="003820F5"/>
    <w:p w14:paraId="7CFB1F55" w14:textId="48EDE7E1" w:rsidR="003820F5" w:rsidRDefault="003820F5" w:rsidP="003820F5"/>
    <w:p w14:paraId="69E58112" w14:textId="77777777" w:rsidR="003820F5" w:rsidRPr="003820F5" w:rsidRDefault="003820F5" w:rsidP="003820F5"/>
    <w:p w14:paraId="52087CEB" w14:textId="77777777" w:rsidR="003820F5" w:rsidRPr="003820F5" w:rsidRDefault="003820F5" w:rsidP="003820F5"/>
    <w:p w14:paraId="2AAD32B7" w14:textId="77777777" w:rsidR="003820F5" w:rsidRPr="003820F5" w:rsidRDefault="00CE073E" w:rsidP="003820F5">
      <w:r w:rsidRPr="00A4689C">
        <w:rPr>
          <w:noProof/>
          <w:position w:val="-14"/>
        </w:rPr>
        <w:object w:dxaOrig="480" w:dyaOrig="420" w14:anchorId="51B2244E">
          <v:shape id="_x0000_i1038" type="#_x0000_t75" alt="" style="width:63.45pt;height:55.45pt;mso-width-percent:0;mso-height-percent:0;mso-width-percent:0;mso-height-percent:0" o:ole="">
            <v:imagedata r:id="rId6" o:title=""/>
          </v:shape>
          <o:OLEObject Type="Embed" ProgID="Equation.DSMT4" ShapeID="_x0000_i1038" DrawAspect="Content" ObjectID="_1705049022" r:id="rId13"/>
        </w:object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="003820F5" w:rsidRPr="003820F5">
        <w:tab/>
      </w:r>
      <w:r w:rsidRPr="00A4689C">
        <w:rPr>
          <w:noProof/>
          <w:position w:val="-14"/>
        </w:rPr>
        <w:object w:dxaOrig="480" w:dyaOrig="420" w14:anchorId="1B5F47DE">
          <v:shape id="_x0000_i1037" type="#_x0000_t75" alt="" style="width:63.45pt;height:55.45pt;mso-width-percent:0;mso-height-percent:0;mso-width-percent:0;mso-height-percent:0" o:ole="">
            <v:imagedata r:id="rId6" o:title=""/>
          </v:shape>
          <o:OLEObject Type="Embed" ProgID="Equation.DSMT4" ShapeID="_x0000_i1037" DrawAspect="Content" ObjectID="_1705049023" r:id="rId14"/>
        </w:object>
      </w:r>
    </w:p>
    <w:p w14:paraId="232BFE67" w14:textId="77777777" w:rsidR="003820F5" w:rsidRDefault="003820F5" w:rsidP="003820F5"/>
    <w:p w14:paraId="3CA91DAC" w14:textId="249583AE" w:rsidR="003820F5" w:rsidRDefault="003820F5" w:rsidP="003820F5"/>
    <w:p w14:paraId="16E97285" w14:textId="14DB16A9" w:rsidR="003820F5" w:rsidRDefault="003820F5" w:rsidP="003820F5"/>
    <w:p w14:paraId="340109AB" w14:textId="26DCA869" w:rsidR="003820F5" w:rsidRDefault="003820F5" w:rsidP="003820F5"/>
    <w:p w14:paraId="7A357BF6" w14:textId="77777777" w:rsidR="003820F5" w:rsidRDefault="003820F5" w:rsidP="003820F5"/>
    <w:p w14:paraId="517F6D2C" w14:textId="69CB7089" w:rsidR="003820F5" w:rsidRPr="003820F5" w:rsidRDefault="003820F5" w:rsidP="003820F5">
      <w:r w:rsidRPr="003820F5">
        <w:tab/>
      </w:r>
      <w:r w:rsidRPr="003820F5">
        <w:tab/>
      </w:r>
      <w:r w:rsidRPr="003820F5">
        <w:tab/>
      </w:r>
      <w:r w:rsidRPr="003820F5">
        <w:tab/>
      </w:r>
    </w:p>
    <w:p w14:paraId="208C10E5" w14:textId="77777777" w:rsidR="003820F5" w:rsidRPr="003820F5" w:rsidRDefault="003820F5" w:rsidP="003820F5">
      <w:pPr>
        <w:rPr>
          <w:b/>
        </w:rPr>
      </w:pPr>
    </w:p>
    <w:p w14:paraId="3870E7D9" w14:textId="7526D649" w:rsidR="003820F5" w:rsidRDefault="003820F5" w:rsidP="003820F5">
      <w:pPr>
        <w:rPr>
          <w:b/>
        </w:rPr>
      </w:pPr>
      <w:r w:rsidRPr="003820F5">
        <w:rPr>
          <w:b/>
        </w:rPr>
        <w:t xml:space="preserve">7 - 18] </w:t>
      </w:r>
      <w:r>
        <w:rPr>
          <w:b/>
        </w:rPr>
        <w:t>State whether the series is arithmetic, geometric, or neither in the space provided. Then f</w:t>
      </w:r>
      <w:r w:rsidRPr="003820F5">
        <w:rPr>
          <w:b/>
        </w:rPr>
        <w:t>ind the sum of the series</w:t>
      </w:r>
      <w:r w:rsidR="003864CF">
        <w:rPr>
          <w:b/>
        </w:rPr>
        <w:t>, showing all of your work in the provided space</w:t>
      </w:r>
      <w:r w:rsidRPr="003820F5">
        <w:rPr>
          <w:b/>
        </w:rPr>
        <w:t xml:space="preserve">.  If there is no sum write “no sum.”  </w:t>
      </w:r>
      <w:r w:rsidR="00774699">
        <w:rPr>
          <w:b/>
        </w:rPr>
        <w:t xml:space="preserve">Box your final answer. </w:t>
      </w:r>
    </w:p>
    <w:p w14:paraId="19B4D960" w14:textId="4A03F58A" w:rsidR="003820F5" w:rsidRDefault="003820F5" w:rsidP="003820F5">
      <w:pPr>
        <w:rPr>
          <w:b/>
        </w:rPr>
      </w:pPr>
    </w:p>
    <w:p w14:paraId="14EF9BC8" w14:textId="77777777" w:rsidR="003820F5" w:rsidRPr="003820F5" w:rsidRDefault="003820F5" w:rsidP="003820F5">
      <w:pPr>
        <w:rPr>
          <w:b/>
        </w:rPr>
      </w:pPr>
    </w:p>
    <w:p w14:paraId="71F9B199" w14:textId="6A69C7A6" w:rsidR="003820F5" w:rsidRDefault="003820F5" w:rsidP="003820F5">
      <w:r w:rsidRPr="003820F5">
        <w:t xml:space="preserve">7) </w:t>
      </w:r>
      <w:r w:rsidR="00CE073E">
        <w:rPr>
          <w:noProof/>
          <w:position w:val="-28"/>
        </w:rPr>
        <w:object w:dxaOrig="1200" w:dyaOrig="760" w14:anchorId="207A3E80">
          <v:shape id="_x0000_i1036" type="#_x0000_t75" alt="" style="width:60.25pt;height:38.4pt;mso-width-percent:0;mso-height-percent:0;mso-width-percent:0;mso-height-percent:0" o:ole="">
            <v:imagedata r:id="rId15" o:title=""/>
          </v:shape>
          <o:OLEObject Type="Embed" ProgID="Equation.DSMT4" ShapeID="_x0000_i1036" DrawAspect="Content" ObjectID="_1705049024" r:id="rId16"/>
        </w:object>
      </w:r>
      <w:r w:rsidRPr="003820F5">
        <w:tab/>
      </w:r>
      <w:r w:rsidRPr="003820F5">
        <w:tab/>
      </w:r>
      <w:r>
        <w:t>____________________</w:t>
      </w:r>
      <w:r>
        <w:tab/>
      </w:r>
      <w:r w:rsidRPr="003820F5">
        <w:t xml:space="preserve">8) </w:t>
      </w:r>
      <w:r w:rsidR="00CE073E" w:rsidRPr="0073215A">
        <w:rPr>
          <w:noProof/>
          <w:position w:val="-28"/>
        </w:rPr>
        <w:object w:dxaOrig="580" w:dyaOrig="680" w14:anchorId="4935D986">
          <v:shape id="_x0000_i1035" type="#_x0000_t75" alt="" style="width:28.8pt;height:33.6pt;mso-width-percent:0;mso-height-percent:0;mso-width-percent:0;mso-height-percent:0" o:ole="">
            <v:imagedata r:id="rId17" o:title=""/>
          </v:shape>
          <o:OLEObject Type="Embed" ProgID="Equation.DSMT4" ShapeID="_x0000_i1035" DrawAspect="Content" ObjectID="_1705049025" r:id="rId18"/>
        </w:object>
      </w:r>
      <w:r>
        <w:tab/>
      </w:r>
      <w:r>
        <w:tab/>
      </w:r>
      <w:r>
        <w:tab/>
        <w:t>_____________________</w:t>
      </w:r>
      <w:r w:rsidRPr="003820F5">
        <w:tab/>
      </w:r>
      <w:r w:rsidRPr="003820F5">
        <w:tab/>
      </w:r>
    </w:p>
    <w:p w14:paraId="71A7EA1F" w14:textId="3900E263" w:rsidR="003820F5" w:rsidRDefault="003820F5" w:rsidP="003820F5"/>
    <w:p w14:paraId="5531C4EE" w14:textId="77777777" w:rsidR="003820F5" w:rsidRDefault="003820F5" w:rsidP="003820F5"/>
    <w:p w14:paraId="0FEE72EE" w14:textId="77777777" w:rsidR="003820F5" w:rsidRDefault="003820F5" w:rsidP="003820F5"/>
    <w:p w14:paraId="4BD7BFEF" w14:textId="41C25953" w:rsidR="003820F5" w:rsidRDefault="003820F5" w:rsidP="003820F5">
      <w:r>
        <w:tab/>
      </w:r>
      <w:r>
        <w:tab/>
      </w:r>
      <w:r>
        <w:tab/>
      </w:r>
      <w:r>
        <w:tab/>
      </w:r>
    </w:p>
    <w:p w14:paraId="5E7B54AF" w14:textId="2BDE561B" w:rsidR="003820F5" w:rsidRPr="003820F5" w:rsidRDefault="003820F5" w:rsidP="003820F5">
      <w:r w:rsidRPr="003820F5">
        <w:t xml:space="preserve">9) </w:t>
      </w:r>
      <w:r w:rsidR="00CE073E" w:rsidRPr="0073215A">
        <w:rPr>
          <w:noProof/>
          <w:position w:val="-28"/>
        </w:rPr>
        <w:object w:dxaOrig="859" w:dyaOrig="680" w14:anchorId="2E0CD2B6">
          <v:shape id="_x0000_i1034" type="#_x0000_t75" alt="" style="width:43.2pt;height:33.6pt;mso-width-percent:0;mso-height-percent:0;mso-width-percent:0;mso-height-percent:0" o:ole="">
            <v:imagedata r:id="rId19" o:title=""/>
          </v:shape>
          <o:OLEObject Type="Embed" ProgID="Equation.DSMT4" ShapeID="_x0000_i1034" DrawAspect="Content" ObjectID="_1705049026" r:id="rId20"/>
        </w:object>
      </w:r>
      <w:r>
        <w:tab/>
      </w:r>
      <w:r>
        <w:tab/>
      </w:r>
      <w:r>
        <w:tab/>
        <w:t>____________________</w:t>
      </w:r>
      <w:r>
        <w:tab/>
      </w:r>
      <w:r w:rsidRPr="003820F5">
        <w:t xml:space="preserve">10) </w:t>
      </w:r>
      <w:r w:rsidR="00CE073E" w:rsidRPr="0073215A">
        <w:rPr>
          <w:noProof/>
          <w:position w:val="-28"/>
        </w:rPr>
        <w:object w:dxaOrig="920" w:dyaOrig="680" w14:anchorId="6F9E1E3E">
          <v:shape id="_x0000_i1033" type="#_x0000_t75" alt="" style="width:45.35pt;height:33.6pt;mso-width-percent:0;mso-height-percent:0;mso-width-percent:0;mso-height-percent:0" o:ole="">
            <v:imagedata r:id="rId21" o:title=""/>
          </v:shape>
          <o:OLEObject Type="Embed" ProgID="Equation.DSMT4" ShapeID="_x0000_i1033" DrawAspect="Content" ObjectID="_1705049027" r:id="rId22"/>
        </w:object>
      </w:r>
      <w:r w:rsidRPr="003820F5">
        <w:tab/>
      </w:r>
      <w:r>
        <w:tab/>
      </w:r>
      <w:r>
        <w:tab/>
        <w:t>_____________________</w:t>
      </w:r>
    </w:p>
    <w:p w14:paraId="3C6CAA25" w14:textId="77777777" w:rsidR="003820F5" w:rsidRPr="003820F5" w:rsidRDefault="003820F5" w:rsidP="003820F5"/>
    <w:p w14:paraId="2FC82ED9" w14:textId="77777777" w:rsidR="003820F5" w:rsidRPr="003820F5" w:rsidRDefault="003820F5" w:rsidP="003820F5"/>
    <w:p w14:paraId="2DBA19C5" w14:textId="77777777" w:rsidR="003820F5" w:rsidRPr="003820F5" w:rsidRDefault="003820F5" w:rsidP="003820F5"/>
    <w:p w14:paraId="0B000CF7" w14:textId="77777777" w:rsidR="003820F5" w:rsidRDefault="003820F5" w:rsidP="003820F5"/>
    <w:p w14:paraId="7EAC38FB" w14:textId="77777777" w:rsidR="003820F5" w:rsidRDefault="003820F5" w:rsidP="003820F5"/>
    <w:p w14:paraId="61E10E32" w14:textId="77777777" w:rsidR="003820F5" w:rsidRDefault="003820F5" w:rsidP="003820F5"/>
    <w:p w14:paraId="3139E47D" w14:textId="69CF5486" w:rsidR="003820F5" w:rsidRPr="003820F5" w:rsidRDefault="003820F5" w:rsidP="003820F5">
      <w:r w:rsidRPr="003820F5">
        <w:t xml:space="preserve">11) </w:t>
      </w:r>
      <w:r w:rsidR="00CE073E" w:rsidRPr="00130DC5">
        <w:rPr>
          <w:noProof/>
          <w:position w:val="-28"/>
        </w:rPr>
        <w:object w:dxaOrig="960" w:dyaOrig="680" w14:anchorId="37E8E113">
          <v:shape id="_x0000_i1032" type="#_x0000_t75" alt="" style="width:49.05pt;height:33.6pt;mso-width-percent:0;mso-height-percent:0;mso-width-percent:0;mso-height-percent:0" o:ole="">
            <v:imagedata r:id="rId23" o:title=""/>
          </v:shape>
          <o:OLEObject Type="Embed" ProgID="Equation.DSMT4" ShapeID="_x0000_i1032" DrawAspect="Content" ObjectID="_1705049028" r:id="rId24"/>
        </w:object>
      </w:r>
      <w:r w:rsidRPr="003820F5">
        <w:tab/>
      </w:r>
      <w:r w:rsidRPr="003820F5">
        <w:tab/>
      </w:r>
      <w:r w:rsidRPr="003820F5">
        <w:tab/>
      </w:r>
      <w:r>
        <w:t>____________________</w:t>
      </w:r>
      <w:r w:rsidRPr="003820F5">
        <w:tab/>
        <w:t xml:space="preserve">12) </w:t>
      </w:r>
      <w:r w:rsidR="00CE073E" w:rsidRPr="00130DC5">
        <w:rPr>
          <w:noProof/>
          <w:position w:val="-28"/>
        </w:rPr>
        <w:object w:dxaOrig="480" w:dyaOrig="680" w14:anchorId="73508AF5">
          <v:shape id="_x0000_i1031" type="#_x0000_t75" alt="" style="width:22.95pt;height:33.6pt;mso-width-percent:0;mso-height-percent:0;mso-width-percent:0;mso-height-percent:0" o:ole="">
            <v:imagedata r:id="rId25" o:title=""/>
          </v:shape>
          <o:OLEObject Type="Embed" ProgID="Equation.DSMT4" ShapeID="_x0000_i1031" DrawAspect="Content" ObjectID="_1705049029" r:id="rId26"/>
        </w:object>
      </w:r>
      <w:r>
        <w:tab/>
      </w:r>
      <w:r>
        <w:tab/>
      </w:r>
      <w:r>
        <w:tab/>
        <w:t>____________________</w:t>
      </w:r>
    </w:p>
    <w:p w14:paraId="14FF50C0" w14:textId="77777777" w:rsidR="003820F5" w:rsidRPr="003820F5" w:rsidRDefault="003820F5" w:rsidP="003820F5"/>
    <w:p w14:paraId="21C99837" w14:textId="77777777" w:rsidR="003820F5" w:rsidRPr="003820F5" w:rsidRDefault="003820F5" w:rsidP="003820F5"/>
    <w:p w14:paraId="4DE12DE0" w14:textId="77777777" w:rsidR="003820F5" w:rsidRPr="003820F5" w:rsidRDefault="003820F5" w:rsidP="003820F5"/>
    <w:p w14:paraId="52A9D78B" w14:textId="77777777" w:rsidR="003820F5" w:rsidRPr="003820F5" w:rsidRDefault="003820F5" w:rsidP="003820F5"/>
    <w:p w14:paraId="58BEE249" w14:textId="77777777" w:rsidR="003820F5" w:rsidRPr="003820F5" w:rsidRDefault="003820F5" w:rsidP="003820F5"/>
    <w:p w14:paraId="3FBD3F60" w14:textId="77777777" w:rsidR="003820F5" w:rsidRDefault="003820F5" w:rsidP="003820F5">
      <w:r w:rsidRPr="003820F5">
        <w:t xml:space="preserve">13) </w:t>
      </w:r>
      <w:r w:rsidR="00CE073E" w:rsidRPr="00C35EDD">
        <w:rPr>
          <w:noProof/>
          <w:position w:val="-28"/>
        </w:rPr>
        <w:object w:dxaOrig="460" w:dyaOrig="680" w14:anchorId="510B336B">
          <v:shape id="_x0000_i1030" type="#_x0000_t75" alt="" style="width:22.4pt;height:33.6pt;mso-width-percent:0;mso-height-percent:0;mso-width-percent:0;mso-height-percent:0" o:ole="">
            <v:imagedata r:id="rId27" o:title=""/>
          </v:shape>
          <o:OLEObject Type="Embed" ProgID="Equation.DSMT4" ShapeID="_x0000_i1030" DrawAspect="Content" ObjectID="_1705049030" r:id="rId28"/>
        </w:object>
      </w:r>
      <w:r w:rsidRPr="003820F5">
        <w:tab/>
      </w:r>
      <w:r w:rsidRPr="003820F5">
        <w:tab/>
      </w:r>
      <w:r w:rsidRPr="003820F5">
        <w:tab/>
      </w:r>
      <w:r>
        <w:t>____________________</w:t>
      </w:r>
      <w:r w:rsidRPr="003820F5">
        <w:tab/>
        <w:t xml:space="preserve">14) </w:t>
      </w:r>
      <w:r w:rsidR="00CE073E" w:rsidRPr="00F3606D">
        <w:rPr>
          <w:noProof/>
          <w:position w:val="-30"/>
        </w:rPr>
        <w:object w:dxaOrig="1020" w:dyaOrig="800" w14:anchorId="3153C069">
          <v:shape id="_x0000_i1029" type="#_x0000_t75" alt="" style="width:50.65pt;height:40.55pt;mso-width-percent:0;mso-height-percent:0;mso-width-percent:0;mso-height-percent:0" o:ole="">
            <v:imagedata r:id="rId29" o:title=""/>
          </v:shape>
          <o:OLEObject Type="Embed" ProgID="Equation.DSMT4" ShapeID="_x0000_i1029" DrawAspect="Content" ObjectID="_1705049031" r:id="rId30"/>
        </w:object>
      </w:r>
      <w:r w:rsidRPr="003820F5">
        <w:tab/>
      </w:r>
      <w:r w:rsidRPr="003820F5">
        <w:tab/>
      </w:r>
      <w:r w:rsidRPr="003820F5">
        <w:tab/>
      </w:r>
      <w:r>
        <w:t>____________________</w:t>
      </w:r>
    </w:p>
    <w:p w14:paraId="3FE3E59F" w14:textId="77777777" w:rsidR="003820F5" w:rsidRDefault="003820F5" w:rsidP="003820F5"/>
    <w:p w14:paraId="2FC278FF" w14:textId="77777777" w:rsidR="003820F5" w:rsidRDefault="003820F5" w:rsidP="003820F5"/>
    <w:p w14:paraId="289101CF" w14:textId="77777777" w:rsidR="003820F5" w:rsidRDefault="003820F5" w:rsidP="003820F5"/>
    <w:p w14:paraId="2050C41B" w14:textId="77777777" w:rsidR="003820F5" w:rsidRDefault="003820F5" w:rsidP="003820F5"/>
    <w:p w14:paraId="29E13AF8" w14:textId="77777777" w:rsidR="003820F5" w:rsidRDefault="003820F5" w:rsidP="003820F5"/>
    <w:p w14:paraId="2DFBEEDA" w14:textId="7E58B21C" w:rsidR="003820F5" w:rsidRPr="003820F5" w:rsidRDefault="003820F5" w:rsidP="003820F5">
      <w:r w:rsidRPr="003820F5">
        <w:t xml:space="preserve">15) </w:t>
      </w:r>
      <w:r w:rsidR="00CE073E" w:rsidRPr="00C35EDD">
        <w:rPr>
          <w:noProof/>
          <w:position w:val="-28"/>
        </w:rPr>
        <w:object w:dxaOrig="940" w:dyaOrig="680" w14:anchorId="022EB67B">
          <v:shape id="_x0000_i1028" type="#_x0000_t75" alt="" style="width:46.4pt;height:33.6pt;mso-width-percent:0;mso-height-percent:0;mso-width-percent:0;mso-height-percent:0" o:ole="">
            <v:imagedata r:id="rId31" o:title=""/>
          </v:shape>
          <o:OLEObject Type="Embed" ProgID="Equation.DSMT4" ShapeID="_x0000_i1028" DrawAspect="Content" ObjectID="_1705049032" r:id="rId32"/>
        </w:object>
      </w:r>
      <w:r>
        <w:tab/>
      </w:r>
      <w:r>
        <w:tab/>
      </w:r>
      <w:r>
        <w:tab/>
        <w:t>____________________</w:t>
      </w:r>
      <w:r>
        <w:tab/>
      </w:r>
      <w:r w:rsidRPr="003820F5">
        <w:t xml:space="preserve">16) </w:t>
      </w:r>
      <w:r w:rsidR="00CE073E">
        <w:rPr>
          <w:noProof/>
          <w:position w:val="-28"/>
        </w:rPr>
        <w:object w:dxaOrig="960" w:dyaOrig="700" w14:anchorId="14D2D750">
          <v:shape id="_x0000_i1027" type="#_x0000_t75" alt="" style="width:49.05pt;height:35.2pt;mso-width-percent:0;mso-height-percent:0;mso-width-percent:0;mso-height-percent:0" o:ole="">
            <v:imagedata r:id="rId33" o:title=""/>
          </v:shape>
          <o:OLEObject Type="Embed" ProgID="Equation.DSMT4" ShapeID="_x0000_i1027" DrawAspect="Content" ObjectID="_1705049033" r:id="rId34"/>
        </w:object>
      </w:r>
      <w:r w:rsidRPr="003820F5">
        <w:tab/>
      </w:r>
      <w:r>
        <w:tab/>
      </w:r>
      <w:r>
        <w:tab/>
        <w:t>____________________</w:t>
      </w:r>
    </w:p>
    <w:p w14:paraId="3506DCFD" w14:textId="77777777" w:rsidR="003820F5" w:rsidRPr="003820F5" w:rsidRDefault="003820F5" w:rsidP="003820F5"/>
    <w:p w14:paraId="6358ADCD" w14:textId="77777777" w:rsidR="003820F5" w:rsidRPr="003820F5" w:rsidRDefault="003820F5" w:rsidP="003820F5"/>
    <w:p w14:paraId="5C106DC8" w14:textId="77777777" w:rsidR="003820F5" w:rsidRPr="003820F5" w:rsidRDefault="003820F5" w:rsidP="003820F5"/>
    <w:p w14:paraId="7D508977" w14:textId="77777777" w:rsidR="003820F5" w:rsidRPr="003820F5" w:rsidRDefault="003820F5" w:rsidP="003820F5"/>
    <w:p w14:paraId="15B68515" w14:textId="77777777" w:rsidR="003820F5" w:rsidRPr="003820F5" w:rsidRDefault="003820F5" w:rsidP="003820F5"/>
    <w:p w14:paraId="161C2B02" w14:textId="2073532A" w:rsidR="003820F5" w:rsidRPr="003820F5" w:rsidRDefault="003820F5" w:rsidP="003820F5">
      <w:r w:rsidRPr="003820F5">
        <w:t xml:space="preserve">17) </w:t>
      </w:r>
      <w:r w:rsidR="00CE073E">
        <w:rPr>
          <w:noProof/>
          <w:position w:val="-30"/>
        </w:rPr>
        <w:object w:dxaOrig="1140" w:dyaOrig="800" w14:anchorId="721391C8">
          <v:shape id="_x0000_i1026" type="#_x0000_t75" alt="" style="width:57.6pt;height:40.55pt;mso-width-percent:0;mso-height-percent:0;mso-width-percent:0;mso-height-percent:0" o:ole="">
            <v:imagedata r:id="rId35" o:title=""/>
          </v:shape>
          <o:OLEObject Type="Embed" ProgID="Equation.DSMT4" ShapeID="_x0000_i1026" DrawAspect="Content" ObjectID="_1705049034" r:id="rId36"/>
        </w:object>
      </w:r>
      <w:r w:rsidRPr="003820F5">
        <w:tab/>
      </w:r>
      <w:r>
        <w:tab/>
        <w:t>____________________</w:t>
      </w:r>
      <w:r w:rsidRPr="003820F5">
        <w:tab/>
        <w:t xml:space="preserve">18) </w:t>
      </w:r>
      <w:r w:rsidR="00CE073E" w:rsidRPr="007777D4">
        <w:rPr>
          <w:noProof/>
          <w:position w:val="-30"/>
        </w:rPr>
        <w:object w:dxaOrig="980" w:dyaOrig="800" w14:anchorId="0DA1D3A2">
          <v:shape id="_x0000_i1025" type="#_x0000_t75" alt="" style="width:49.6pt;height:40.55pt;mso-width-percent:0;mso-height-percent:0;mso-width-percent:0;mso-height-percent:0" o:ole="">
            <v:imagedata r:id="rId37" o:title=""/>
          </v:shape>
          <o:OLEObject Type="Embed" ProgID="Equation.DSMT4" ShapeID="_x0000_i1025" DrawAspect="Content" ObjectID="_1705049035" r:id="rId38"/>
        </w:object>
      </w:r>
      <w:r>
        <w:tab/>
      </w:r>
      <w:r>
        <w:tab/>
      </w:r>
      <w:r>
        <w:tab/>
        <w:t>____________________</w:t>
      </w:r>
    </w:p>
    <w:p w14:paraId="51AA9DEE" w14:textId="77777777" w:rsidR="003820F5" w:rsidRDefault="003820F5" w:rsidP="003820F5">
      <w:pPr>
        <w:rPr>
          <w:rFonts w:asciiTheme="majorHAnsi" w:hAnsiTheme="majorHAnsi"/>
        </w:rPr>
      </w:pPr>
    </w:p>
    <w:p w14:paraId="197981C4" w14:textId="77777777" w:rsidR="003820F5" w:rsidRDefault="003820F5" w:rsidP="003820F5">
      <w:pPr>
        <w:rPr>
          <w:rFonts w:asciiTheme="majorHAnsi" w:hAnsiTheme="majorHAnsi"/>
        </w:rPr>
      </w:pPr>
    </w:p>
    <w:p w14:paraId="6573E88F" w14:textId="77777777" w:rsidR="003820F5" w:rsidRDefault="003820F5" w:rsidP="003820F5">
      <w:pPr>
        <w:rPr>
          <w:rFonts w:asciiTheme="majorHAnsi" w:hAnsiTheme="majorHAnsi"/>
        </w:rPr>
      </w:pPr>
    </w:p>
    <w:p w14:paraId="4623F4B9" w14:textId="77777777" w:rsidR="000B5D32" w:rsidRDefault="000B5D32" w:rsidP="000B5D32">
      <w:pPr>
        <w:rPr>
          <w:position w:val="-28"/>
        </w:rPr>
      </w:pPr>
    </w:p>
    <w:sectPr w:rsidR="000B5D32" w:rsidSect="000D7C7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E00002FF" w:usb1="6AC7FDFB" w:usb2="08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D5820"/>
    <w:rsid w:val="000B5D32"/>
    <w:rsid w:val="000D7C77"/>
    <w:rsid w:val="001C7DB4"/>
    <w:rsid w:val="002A0C2F"/>
    <w:rsid w:val="002B4F78"/>
    <w:rsid w:val="002D59CC"/>
    <w:rsid w:val="0031009F"/>
    <w:rsid w:val="003820F5"/>
    <w:rsid w:val="00385616"/>
    <w:rsid w:val="003864CF"/>
    <w:rsid w:val="005F6721"/>
    <w:rsid w:val="006B6750"/>
    <w:rsid w:val="00715A2F"/>
    <w:rsid w:val="00735BE7"/>
    <w:rsid w:val="0073664E"/>
    <w:rsid w:val="00774699"/>
    <w:rsid w:val="007B0ECD"/>
    <w:rsid w:val="00955D04"/>
    <w:rsid w:val="00A4689C"/>
    <w:rsid w:val="00AC19F6"/>
    <w:rsid w:val="00B10587"/>
    <w:rsid w:val="00BD50F1"/>
    <w:rsid w:val="00CD0473"/>
    <w:rsid w:val="00CD5820"/>
    <w:rsid w:val="00CE073E"/>
    <w:rsid w:val="00D34F52"/>
    <w:rsid w:val="00D76802"/>
    <w:rsid w:val="00DC70E6"/>
    <w:rsid w:val="00E8056F"/>
    <w:rsid w:val="00EC3E97"/>
    <w:rsid w:val="00F60554"/>
    <w:rsid w:val="00F86A30"/>
    <w:rsid w:val="00F9571A"/>
    <w:rsid w:val="00FF6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FC8432B"/>
  <w14:defaultImageDpi w14:val="300"/>
  <w15:docId w15:val="{2D582D4A-E3E6-164D-BC38-334DF6EEED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basedOn w:val="DefaultParagraphFont"/>
    <w:uiPriority w:val="22"/>
    <w:qFormat/>
    <w:rsid w:val="00955D04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70E6"/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0E6"/>
    <w:rPr>
      <w:rFonts w:ascii="Times New Roman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6.e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4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image" Target="media/image1.wmf"/><Relationship Id="rId9" Type="http://schemas.openxmlformats.org/officeDocument/2006/relationships/image" Target="media/image3.e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5.emf"/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57</Words>
  <Characters>146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orter Gaud School</Company>
  <LinksUpToDate>false</LinksUpToDate>
  <CharactersWithSpaces>1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enkel Jessica</dc:creator>
  <cp:keywords/>
  <dc:description/>
  <cp:lastModifiedBy>Schenkel, Jessica</cp:lastModifiedBy>
  <cp:revision>2</cp:revision>
  <cp:lastPrinted>2020-01-23T17:28:00Z</cp:lastPrinted>
  <dcterms:created xsi:type="dcterms:W3CDTF">2022-01-30T16:57:00Z</dcterms:created>
  <dcterms:modified xsi:type="dcterms:W3CDTF">2022-01-30T16:57:00Z</dcterms:modified>
</cp:coreProperties>
</file>